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019376eef884c4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282551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8B64245">
          <v:shape xmlns:o="urn:schemas-microsoft-com:office:office" xmlns:v="urn:schemas-microsoft-com:vml" id="_x0000_i209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90" DrawAspect="Content" ObjectID="_1571335025" r:id="rId105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D06963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36.bin" Id="rId1055" /><Relationship Type="http://schemas.openxmlformats.org/officeDocument/2006/relationships/image" Target="/word/media/image1.wmf" Id="rId6" /></Relationships>
</file>